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5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417"/>
      </w:tblGrid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PHÒNG GD&amp;ĐT THANH OAI</w:t>
            </w: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</w:rPr>
            </w:pPr>
            <w:r w:rsidRPr="00BC3F5F">
              <w:rPr>
                <w:rFonts w:ascii="Times New Roman" w:hAnsi="Times New Roman"/>
                <w:b/>
              </w:rPr>
              <w:t>ĐỀ THI CHỌN HỌC SINH GIỎI LỚP 9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80085</wp:posOffset>
                      </wp:positionH>
                      <wp:positionV relativeFrom="paragraph">
                        <wp:posOffset>32384</wp:posOffset>
                      </wp:positionV>
                      <wp:extent cx="866775" cy="0"/>
                      <wp:effectExtent l="0" t="0" r="28575" b="190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201237C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53.55pt;margin-top:2.55pt;width:68.25pt;height:0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"/>
                  </w:pict>
                </mc:Fallback>
              </mc:AlternateContent>
            </w:r>
          </w:p>
        </w:tc>
        <w:tc>
          <w:tcPr>
            <w:tcW w:w="6417" w:type="dxa"/>
          </w:tcPr>
          <w:p w:rsidR="00361963" w:rsidRPr="00BC3F5F" w:rsidRDefault="00361963" w:rsidP="00361963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Năm học 2020 – 2021, môn Toán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hời gian: 150 phút </w:t>
            </w:r>
            <w:r w:rsidRPr="00BC3F5F">
              <w:rPr>
                <w:rFonts w:ascii="Times New Roman" w:hAnsi="Times New Roman"/>
                <w:i/>
                <w:sz w:val="26"/>
                <w:szCs w:val="26"/>
              </w:rPr>
              <w:t>(Không kể thời gian giao đề)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/>
            <w:bookmarkEnd w:id="0"/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Ngày thi: 25/11/2020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i/>
                <w:sz w:val="26"/>
                <w:szCs w:val="26"/>
              </w:rPr>
              <w:t>(Đề thi có 01 trang;</w:t>
            </w:r>
          </w:p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i/>
                <w:sz w:val="26"/>
                <w:szCs w:val="26"/>
              </w:rPr>
              <w:t>Người coi thi không giải thích gì thêm)</w:t>
            </w:r>
          </w:p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58265</wp:posOffset>
                      </wp:positionH>
                      <wp:positionV relativeFrom="paragraph">
                        <wp:posOffset>84454</wp:posOffset>
                      </wp:positionV>
                      <wp:extent cx="866775" cy="0"/>
                      <wp:effectExtent l="0" t="0" r="28575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BB09697" id="Straight Arrow Connector 3" o:spid="_x0000_s1026" type="#_x0000_t32" style="position:absolute;margin-left:106.95pt;margin-top:6.65pt;width:68.25pt;height:0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"/>
                  </w:pict>
                </mc:Fallback>
              </mc:AlternateContent>
            </w:r>
          </w:p>
        </w:tc>
      </w:tr>
    </w:tbl>
    <w:p w:rsidR="00FC3138" w:rsidRPr="00BC3F5F" w:rsidRDefault="0063511A" w:rsidP="00C60437">
      <w:pPr>
        <w:tabs>
          <w:tab w:val="left" w:pos="8310"/>
        </w:tabs>
        <w:spacing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>Bài 1:</w:t>
      </w:r>
      <w:r w:rsidRPr="00BC3F5F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BC3F5F">
        <w:rPr>
          <w:rFonts w:ascii="Times New Roman" w:hAnsi="Times New Roman"/>
          <w:i/>
          <w:sz w:val="26"/>
          <w:szCs w:val="26"/>
          <w:lang w:val="nl-NL"/>
        </w:rPr>
        <w:t>(</w:t>
      </w:r>
      <w:r w:rsidR="00FC3138" w:rsidRPr="00BC3F5F">
        <w:rPr>
          <w:rFonts w:ascii="Times New Roman" w:hAnsi="Times New Roman"/>
          <w:i/>
          <w:sz w:val="26"/>
          <w:szCs w:val="26"/>
          <w:lang w:val="vi-VN"/>
        </w:rPr>
        <w:t>5</w:t>
      </w:r>
      <w:r w:rsidR="00B459D4" w:rsidRPr="00BC3F5F">
        <w:rPr>
          <w:rFonts w:ascii="Times New Roman" w:hAnsi="Times New Roman"/>
          <w:i/>
          <w:sz w:val="26"/>
          <w:szCs w:val="26"/>
          <w:lang w:val="nl-NL"/>
        </w:rPr>
        <w:t xml:space="preserve"> điểm)</w:t>
      </w:r>
    </w:p>
    <w:p w:rsidR="00B459D4" w:rsidRPr="00BC3F5F" w:rsidRDefault="0063511A" w:rsidP="00C60437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ab/>
      </w:r>
      <w:r w:rsidR="00FC3138" w:rsidRPr="00BC3F5F">
        <w:rPr>
          <w:rFonts w:ascii="Times New Roman" w:hAnsi="Times New Roman"/>
          <w:sz w:val="26"/>
          <w:szCs w:val="26"/>
          <w:lang w:val="vi-VN"/>
        </w:rPr>
        <w:t xml:space="preserve">1. </w:t>
      </w:r>
      <w:r w:rsidR="00B459D4" w:rsidRPr="00BC3F5F">
        <w:rPr>
          <w:rFonts w:ascii="Times New Roman" w:hAnsi="Times New Roman"/>
          <w:sz w:val="26"/>
          <w:szCs w:val="26"/>
          <w:lang w:val="nl-NL"/>
        </w:rPr>
        <w:t xml:space="preserve">Cho biểu thức A = </w:t>
      </w:r>
      <w:r w:rsidR="00C60437" w:rsidRPr="00BC3F5F">
        <w:rPr>
          <w:rFonts w:ascii="Times New Roman" w:hAnsi="Times New Roman"/>
          <w:position w:val="-30"/>
          <w:sz w:val="26"/>
          <w:szCs w:val="26"/>
          <w:lang w:val="nl-NL"/>
        </w:rPr>
        <w:object w:dxaOrig="35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55pt;height:38.2pt" o:ole="">
            <v:imagedata r:id="rId9" o:title=""/>
          </v:shape>
          <o:OLEObject Type="Embed" ProgID="Equation.DSMT4" ShapeID="_x0000_i1025" DrawAspect="Content" ObjectID="_1673855700" r:id="rId10"/>
        </w:object>
      </w:r>
      <w:r w:rsidR="00B459D4" w:rsidRPr="00BC3F5F">
        <w:rPr>
          <w:rFonts w:ascii="Times New Roman" w:hAnsi="Times New Roman"/>
          <w:sz w:val="26"/>
          <w:szCs w:val="26"/>
          <w:lang w:val="nl-NL"/>
        </w:rPr>
        <w:tab/>
      </w:r>
    </w:p>
    <w:p w:rsidR="00B459D4" w:rsidRPr="00BC3F5F" w:rsidRDefault="00B459D4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BC3F5F">
        <w:rPr>
          <w:rFonts w:ascii="Times New Roman" w:hAnsi="Times New Roman"/>
          <w:sz w:val="26"/>
          <w:szCs w:val="26"/>
          <w:lang w:val="nl-NL"/>
        </w:rPr>
        <w:t>a. Rút gọn biểu thức A</w:t>
      </w:r>
    </w:p>
    <w:p w:rsidR="00B459D4" w:rsidRPr="00BC3F5F" w:rsidRDefault="00B459D4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BC3F5F">
        <w:rPr>
          <w:rFonts w:ascii="Times New Roman" w:hAnsi="Times New Roman"/>
          <w:sz w:val="26"/>
          <w:szCs w:val="26"/>
          <w:lang w:val="nl-NL"/>
        </w:rPr>
        <w:t>b. Tìm giá trị nhỏ nhất của A</w:t>
      </w:r>
    </w:p>
    <w:p w:rsidR="00FC3138" w:rsidRPr="00BC3F5F" w:rsidRDefault="00FC3138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>2. Chứng minh</w: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 rằng</w:t>
      </w:r>
      <w:r w:rsidRPr="00BC3F5F">
        <w:rPr>
          <w:rFonts w:ascii="Times New Roman" w:hAnsi="Times New Roman"/>
          <w:sz w:val="26"/>
          <w:szCs w:val="26"/>
        </w:rPr>
        <w:t>:</w:t>
      </w:r>
      <w:r w:rsidR="0063511A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45857" w:rsidRPr="00BC3F5F">
        <w:rPr>
          <w:rFonts w:ascii="Times New Roman" w:hAnsi="Times New Roman"/>
          <w:sz w:val="26"/>
          <w:szCs w:val="26"/>
          <w:lang w:val="vi-VN"/>
        </w:rPr>
        <w:t xml:space="preserve">A= </w:t>
      </w:r>
      <w:r w:rsidR="00C60437" w:rsidRPr="00BC3F5F">
        <w:rPr>
          <w:rFonts w:ascii="Times New Roman" w:hAnsi="Times New Roman"/>
          <w:position w:val="-14"/>
          <w:sz w:val="26"/>
          <w:szCs w:val="26"/>
        </w:rPr>
        <w:object w:dxaOrig="3060" w:dyaOrig="660">
          <v:shape id="_x0000_i1026" type="#_x0000_t75" style="width:153.4pt;height:32.55pt" o:ole="">
            <v:imagedata r:id="rId11" o:title=""/>
          </v:shape>
          <o:OLEObject Type="Embed" ProgID="Equation.DSMT4" ShapeID="_x0000_i1026" DrawAspect="Content" ObjectID="_1673855701" r:id="rId12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>&lt;</w:t>
      </w:r>
      <w:r w:rsidR="0063511A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  <w:lang w:val="vi-VN"/>
        </w:rPr>
        <w:t>2  (2020 chữ số 2)</w:t>
      </w:r>
    </w:p>
    <w:p w:rsidR="00FC3138" w:rsidRPr="00BC3F5F" w:rsidRDefault="0063511A" w:rsidP="00C60437">
      <w:pPr>
        <w:spacing w:line="288" w:lineRule="auto"/>
        <w:jc w:val="both"/>
        <w:rPr>
          <w:rFonts w:ascii="Times New Roman" w:hAnsi="Times New Roman"/>
          <w:i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>Bài 2:</w:t>
      </w:r>
      <w:r w:rsidR="00FC3138" w:rsidRPr="00BC3F5F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FC3138" w:rsidRPr="00BC3F5F">
        <w:rPr>
          <w:rFonts w:ascii="Times New Roman" w:hAnsi="Times New Roman"/>
          <w:i/>
          <w:sz w:val="26"/>
          <w:szCs w:val="26"/>
          <w:lang w:val="vi-VN"/>
        </w:rPr>
        <w:t>(</w:t>
      </w:r>
      <w:r w:rsidR="00D210D6" w:rsidRPr="00BC3F5F">
        <w:rPr>
          <w:rFonts w:ascii="Times New Roman" w:hAnsi="Times New Roman"/>
          <w:i/>
          <w:sz w:val="26"/>
          <w:szCs w:val="26"/>
          <w:lang w:val="vi-VN"/>
        </w:rPr>
        <w:t>5</w:t>
      </w:r>
      <w:r w:rsidR="00FC3138" w:rsidRPr="00BC3F5F">
        <w:rPr>
          <w:rFonts w:ascii="Times New Roman" w:hAnsi="Times New Roman"/>
          <w:i/>
          <w:sz w:val="26"/>
          <w:szCs w:val="26"/>
          <w:lang w:val="vi-VN"/>
        </w:rPr>
        <w:t xml:space="preserve"> điểm)</w:t>
      </w:r>
    </w:p>
    <w:p w:rsidR="0063511A" w:rsidRPr="00BC3F5F" w:rsidRDefault="00FC3138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>1.</w:t>
      </w:r>
      <w:r w:rsidR="00C7434C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A53DDD" w:rsidRPr="00BC3F5F">
        <w:rPr>
          <w:rFonts w:ascii="Times New Roman" w:hAnsi="Times New Roman"/>
          <w:sz w:val="26"/>
          <w:szCs w:val="26"/>
          <w:lang w:val="vi-VN"/>
        </w:rPr>
        <w:t xml:space="preserve">Giải phương trình sau: </w:t>
      </w:r>
      <w:r w:rsidR="00C60437" w:rsidRPr="00BC3F5F">
        <w:rPr>
          <w:rFonts w:ascii="Times New Roman" w:hAnsi="Times New Roman"/>
          <w:position w:val="-8"/>
          <w:sz w:val="26"/>
          <w:szCs w:val="26"/>
        </w:rPr>
        <w:object w:dxaOrig="3180" w:dyaOrig="380">
          <v:shape id="_x0000_i1027" type="#_x0000_t75" style="width:159.05pt;height:18.15pt" o:ole="">
            <v:imagedata r:id="rId13" o:title=""/>
          </v:shape>
          <o:OLEObject Type="Embed" ProgID="Equation.DSMT4" ShapeID="_x0000_i1027" DrawAspect="Content" ObjectID="_1673855702" r:id="rId14"/>
        </w:object>
      </w:r>
    </w:p>
    <w:p w:rsidR="00A53DDD" w:rsidRPr="00BC3F5F" w:rsidRDefault="0063511A" w:rsidP="00C60437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2. Tìm các số nguyên x để biểu thức </w:t>
      </w:r>
      <w:r w:rsidRPr="00BC3F5F">
        <w:rPr>
          <w:rFonts w:ascii="Times New Roman" w:hAnsi="Times New Roman"/>
          <w:position w:val="-6"/>
          <w:sz w:val="26"/>
          <w:szCs w:val="26"/>
          <w:lang w:val="vi-VN"/>
        </w:rPr>
        <w:object w:dxaOrig="2500" w:dyaOrig="360">
          <v:shape id="_x0000_i1028" type="#_x0000_t75" style="width:125.85pt;height:18.15pt" o:ole="">
            <v:imagedata r:id="rId15" o:title=""/>
          </v:shape>
          <o:OLEObject Type="Embed" ProgID="Equation.DSMT4" ShapeID="_x0000_i1028" DrawAspect="Content" ObjectID="_1673855703" r:id="rId16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 là một số chính phương. </w:t>
      </w:r>
    </w:p>
    <w:p w:rsidR="00645A45" w:rsidRPr="00BC3F5F" w:rsidRDefault="0063511A" w:rsidP="00C60437">
      <w:pPr>
        <w:spacing w:line="288" w:lineRule="auto"/>
        <w:jc w:val="both"/>
        <w:rPr>
          <w:rFonts w:ascii="Times New Roman" w:hAnsi="Times New Roman"/>
          <w:i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 xml:space="preserve">Bài 3: </w:t>
      </w:r>
      <w:r w:rsidRPr="00BC3F5F">
        <w:rPr>
          <w:rFonts w:ascii="Times New Roman" w:hAnsi="Times New Roman"/>
          <w:i/>
          <w:sz w:val="26"/>
          <w:szCs w:val="26"/>
          <w:lang w:val="vi-VN"/>
        </w:rPr>
        <w:t>(4 điểm)</w:t>
      </w:r>
    </w:p>
    <w:p w:rsidR="00645A45" w:rsidRPr="00BC3F5F" w:rsidRDefault="0063511A" w:rsidP="001D5012">
      <w:pPr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1. </w:t>
      </w:r>
      <w:r w:rsidR="00AD616F" w:rsidRPr="00BC3F5F">
        <w:rPr>
          <w:rFonts w:ascii="Times New Roman" w:hAnsi="Times New Roman"/>
          <w:sz w:val="26"/>
          <w:szCs w:val="26"/>
        </w:rPr>
        <w:t xml:space="preserve">Cho </w:t>
      </w:r>
      <w:r w:rsidR="00706A01" w:rsidRPr="00BC3F5F">
        <w:rPr>
          <w:rFonts w:ascii="Times New Roman" w:hAnsi="Times New Roman"/>
          <w:position w:val="-14"/>
          <w:sz w:val="26"/>
          <w:szCs w:val="26"/>
        </w:rPr>
        <w:object w:dxaOrig="3320" w:dyaOrig="440">
          <v:shape id="_x0000_i1029" type="#_x0000_t75" style="width:165.9pt;height:21.9pt" o:ole="">
            <v:imagedata r:id="rId17" o:title=""/>
          </v:shape>
          <o:OLEObject Type="Embed" ProgID="Equation.DSMT4" ShapeID="_x0000_i1029" DrawAspect="Content" ObjectID="_1673855704" r:id="rId18"/>
        </w:object>
      </w:r>
      <w:r w:rsidR="00AD616F" w:rsidRPr="00BC3F5F">
        <w:rPr>
          <w:rFonts w:ascii="Times New Roman" w:hAnsi="Times New Roman"/>
          <w:sz w:val="26"/>
          <w:szCs w:val="26"/>
          <w:lang w:val="vi-VN"/>
        </w:rPr>
        <w:t xml:space="preserve">, trong đó a, b, c, d là hằng số. </w:t>
      </w:r>
    </w:p>
    <w:p w:rsidR="00645A45" w:rsidRPr="00BC3F5F" w:rsidRDefault="00AD616F" w:rsidP="001D5012">
      <w:pPr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Biết P(-2) = 6; P(-4) = 12; P(-6) = 18. Tính </w:t>
      </w:r>
      <w:r w:rsidR="00C60437" w:rsidRPr="00BC3F5F">
        <w:rPr>
          <w:rFonts w:ascii="Times New Roman" w:hAnsi="Times New Roman"/>
          <w:position w:val="-26"/>
          <w:sz w:val="26"/>
          <w:szCs w:val="26"/>
          <w:lang w:val="vi-VN"/>
        </w:rPr>
        <w:object w:dxaOrig="3159" w:dyaOrig="680">
          <v:shape id="_x0000_i1030" type="#_x0000_t75" style="width:157.75pt;height:33.2pt" o:ole="">
            <v:imagedata r:id="rId19" o:title=""/>
          </v:shape>
          <o:OLEObject Type="Embed" ProgID="Equation.DSMT4" ShapeID="_x0000_i1030" DrawAspect="Content" ObjectID="_1673855705" r:id="rId20"/>
        </w:object>
      </w:r>
    </w:p>
    <w:p w:rsidR="00B11893" w:rsidRPr="00BC3F5F" w:rsidRDefault="00C60437" w:rsidP="001D5012">
      <w:pPr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>2</w:t>
      </w:r>
      <w:r w:rsidR="00727F29" w:rsidRPr="00BC3F5F">
        <w:rPr>
          <w:rFonts w:ascii="Times New Roman" w:hAnsi="Times New Roman"/>
          <w:sz w:val="26"/>
          <w:szCs w:val="26"/>
          <w:lang w:val="vi-VN"/>
        </w:rPr>
        <w:t>.</w:t>
      </w:r>
      <w:r w:rsidR="00B11893" w:rsidRPr="00BC3F5F">
        <w:rPr>
          <w:rFonts w:ascii="Times New Roman" w:hAnsi="Times New Roman"/>
          <w:sz w:val="26"/>
          <w:szCs w:val="26"/>
        </w:rPr>
        <w:t xml:space="preserve"> Với các số </w:t>
      </w:r>
      <w:r w:rsidR="00B11893" w:rsidRPr="00BC3F5F">
        <w:rPr>
          <w:rFonts w:ascii="Times New Roman" w:hAnsi="Times New Roman"/>
          <w:sz w:val="26"/>
          <w:szCs w:val="26"/>
          <w:lang w:val="vi-VN"/>
        </w:rPr>
        <w:t xml:space="preserve">dương </w:t>
      </w:r>
      <w:r w:rsidR="00B11893" w:rsidRPr="00BC3F5F">
        <w:rPr>
          <w:rFonts w:ascii="Times New Roman" w:hAnsi="Times New Roman"/>
          <w:sz w:val="26"/>
          <w:szCs w:val="26"/>
        </w:rPr>
        <w:t xml:space="preserve">a, b thỏa mãn </w:t>
      </w:r>
      <w:r w:rsidR="00B11893" w:rsidRPr="00BC3F5F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031" type="#_x0000_t75" style="width:87.65pt;height:17.55pt" o:ole="">
            <v:imagedata r:id="rId21" o:title=""/>
          </v:shape>
          <o:OLEObject Type="Embed" ProgID="Equation.DSMT4" ShapeID="_x0000_i1031" DrawAspect="Content" ObjectID="_1673855706" r:id="rId22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. </w:t>
      </w:r>
      <w:r w:rsidR="00B11893" w:rsidRPr="00BC3F5F">
        <w:rPr>
          <w:rFonts w:ascii="Times New Roman" w:hAnsi="Times New Roman"/>
          <w:sz w:val="26"/>
          <w:szCs w:val="26"/>
          <w:lang w:val="vi-VN"/>
        </w:rPr>
        <w:t>Tìm giá trị nhỏ nhất của:</w:t>
      </w:r>
    </w:p>
    <w:p w:rsidR="00B11893" w:rsidRPr="00BC3F5F" w:rsidRDefault="00B11893" w:rsidP="00B11893">
      <w:pPr>
        <w:ind w:firstLine="720"/>
        <w:jc w:val="center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position w:val="-26"/>
          <w:sz w:val="26"/>
          <w:szCs w:val="26"/>
          <w:lang w:val="vi-VN"/>
        </w:rPr>
        <w:object w:dxaOrig="2240" w:dyaOrig="680">
          <v:shape id="_x0000_i1032" type="#_x0000_t75" style="width:112.05pt;height:33.2pt" o:ole="">
            <v:imagedata r:id="rId23" o:title=""/>
          </v:shape>
          <o:OLEObject Type="Embed" ProgID="Equation.DSMT4" ShapeID="_x0000_i1032" DrawAspect="Content" ObjectID="_1673855707" r:id="rId24"/>
        </w:object>
      </w:r>
    </w:p>
    <w:p w:rsidR="000533DE" w:rsidRPr="00BC3F5F" w:rsidRDefault="0063511A" w:rsidP="00C60437">
      <w:pPr>
        <w:spacing w:line="288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 xml:space="preserve">Bài </w:t>
      </w:r>
      <w:r w:rsidR="005063DF" w:rsidRPr="00BC3F5F">
        <w:rPr>
          <w:rFonts w:ascii="Times New Roman" w:hAnsi="Times New Roman"/>
          <w:b/>
          <w:sz w:val="26"/>
          <w:szCs w:val="26"/>
          <w:lang w:val="vi-VN"/>
        </w:rPr>
        <w:t>4</w:t>
      </w:r>
      <w:r w:rsidRPr="00BC3F5F">
        <w:rPr>
          <w:rFonts w:ascii="Times New Roman" w:hAnsi="Times New Roman"/>
          <w:b/>
          <w:sz w:val="26"/>
          <w:szCs w:val="26"/>
          <w:lang w:val="vi-VN"/>
        </w:rPr>
        <w:t>:</w:t>
      </w:r>
      <w:r w:rsidR="00200949" w:rsidRPr="00BC3F5F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200949" w:rsidRPr="00BC3F5F">
        <w:rPr>
          <w:rFonts w:ascii="Times New Roman" w:hAnsi="Times New Roman"/>
          <w:i/>
          <w:sz w:val="26"/>
          <w:szCs w:val="26"/>
          <w:lang w:val="vi-VN"/>
        </w:rPr>
        <w:t>(5 điểm)</w:t>
      </w:r>
    </w:p>
    <w:p w:rsidR="000533DE" w:rsidRPr="00BC3F5F" w:rsidRDefault="00200949" w:rsidP="00C60437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>1. Cho tam giác ABC nội tiếp đường tròn tâm (O) có D, E, F theo thứ tự là trung điểm của BC, AC, AB. Gọi H là trực tâm của tam giác ABC</w:t>
      </w:r>
    </w:p>
    <w:p w:rsidR="00436948" w:rsidRPr="00BC3F5F" w:rsidRDefault="00200949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 xml:space="preserve">a) Chứng minh </w:t>
      </w:r>
      <w:r w:rsidR="00436948" w:rsidRPr="00BC3F5F">
        <w:rPr>
          <w:rFonts w:ascii="Times New Roman" w:hAnsi="Times New Roman"/>
          <w:sz w:val="26"/>
          <w:szCs w:val="26"/>
        </w:rPr>
        <w:t xml:space="preserve">tam giác HAB và tam giác </w:t>
      </w:r>
      <w:r w:rsidR="00CF57E4" w:rsidRPr="00BC3F5F">
        <w:rPr>
          <w:rFonts w:ascii="Times New Roman" w:hAnsi="Times New Roman"/>
          <w:sz w:val="26"/>
          <w:szCs w:val="26"/>
        </w:rPr>
        <w:t>O</w:t>
      </w:r>
      <w:r w:rsidR="00436948" w:rsidRPr="00BC3F5F">
        <w:rPr>
          <w:rFonts w:ascii="Times New Roman" w:hAnsi="Times New Roman"/>
          <w:sz w:val="26"/>
          <w:szCs w:val="26"/>
        </w:rPr>
        <w:t>DE đồng dạng</w:t>
      </w:r>
    </w:p>
    <w:p w:rsidR="000404AC" w:rsidRPr="00BC3F5F" w:rsidRDefault="000404AC" w:rsidP="000404AC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>b) Kẻ các đường thẳng D</w:t>
      </w:r>
      <w:r w:rsidRPr="00BC3F5F">
        <w:rPr>
          <w:rFonts w:ascii="Times New Roman" w:hAnsi="Times New Roman"/>
          <w:sz w:val="26"/>
          <w:szCs w:val="26"/>
        </w:rPr>
        <w:t>M</w:t>
      </w:r>
      <w:r w:rsidRPr="00BC3F5F">
        <w:rPr>
          <w:rFonts w:ascii="Times New Roman" w:hAnsi="Times New Roman"/>
          <w:sz w:val="26"/>
          <w:szCs w:val="26"/>
          <w:lang w:val="vi-VN"/>
        </w:rPr>
        <w:t>//OA, E</w:t>
      </w:r>
      <w:r w:rsidRPr="00BC3F5F">
        <w:rPr>
          <w:rFonts w:ascii="Times New Roman" w:hAnsi="Times New Roman"/>
          <w:sz w:val="26"/>
          <w:szCs w:val="26"/>
        </w:rPr>
        <w:t>N</w:t>
      </w:r>
      <w:r w:rsidRPr="00BC3F5F">
        <w:rPr>
          <w:rFonts w:ascii="Times New Roman" w:hAnsi="Times New Roman"/>
          <w:sz w:val="26"/>
          <w:szCs w:val="26"/>
          <w:lang w:val="vi-VN"/>
        </w:rPr>
        <w:t>//OB, F</w:t>
      </w:r>
      <w:r w:rsidRPr="00BC3F5F">
        <w:rPr>
          <w:rFonts w:ascii="Times New Roman" w:hAnsi="Times New Roman"/>
          <w:sz w:val="26"/>
          <w:szCs w:val="26"/>
        </w:rPr>
        <w:t>G</w:t>
      </w:r>
      <w:r w:rsidRPr="00BC3F5F">
        <w:rPr>
          <w:rFonts w:ascii="Times New Roman" w:hAnsi="Times New Roman"/>
          <w:sz w:val="26"/>
          <w:szCs w:val="26"/>
          <w:lang w:val="vi-VN"/>
        </w:rPr>
        <w:t>//OC (</w:t>
      </w:r>
      <w:r w:rsidRPr="00BC3F5F">
        <w:rPr>
          <w:rFonts w:ascii="Times New Roman" w:hAnsi="Times New Roman"/>
          <w:sz w:val="26"/>
          <w:szCs w:val="26"/>
        </w:rPr>
        <w:t>M</w:t>
      </w:r>
      <w:r w:rsidRPr="00BC3F5F">
        <w:rPr>
          <w:rFonts w:ascii="Times New Roman" w:hAnsi="Times New Roman"/>
          <w:position w:val="-4"/>
          <w:sz w:val="26"/>
          <w:szCs w:val="26"/>
          <w:lang w:val="vi-VN"/>
        </w:rPr>
        <w:object w:dxaOrig="200" w:dyaOrig="200">
          <v:shape id="_x0000_i1033" type="#_x0000_t75" style="width:10pt;height:10pt" o:ole="">
            <v:imagedata r:id="rId25" o:title=""/>
          </v:shape>
          <o:OLEObject Type="Embed" ProgID="Equation.DSMT4" ShapeID="_x0000_i1033" DrawAspect="Content" ObjectID="_1673855708" r:id="rId26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AH; </w:t>
      </w:r>
      <w:r w:rsidRPr="00BC3F5F">
        <w:rPr>
          <w:rFonts w:ascii="Times New Roman" w:hAnsi="Times New Roman"/>
          <w:sz w:val="26"/>
          <w:szCs w:val="26"/>
        </w:rPr>
        <w:t>N</w:t>
      </w:r>
      <w:r w:rsidRPr="00BC3F5F">
        <w:rPr>
          <w:rFonts w:ascii="Times New Roman" w:hAnsi="Times New Roman"/>
          <w:position w:val="-4"/>
          <w:sz w:val="26"/>
          <w:szCs w:val="26"/>
          <w:lang w:val="vi-VN"/>
        </w:rPr>
        <w:object w:dxaOrig="200" w:dyaOrig="200">
          <v:shape id="_x0000_i1034" type="#_x0000_t75" style="width:10pt;height:10pt" o:ole="">
            <v:imagedata r:id="rId27" o:title=""/>
          </v:shape>
          <o:OLEObject Type="Embed" ProgID="Equation.DSMT4" ShapeID="_x0000_i1034" DrawAspect="Content" ObjectID="_1673855709" r:id="rId28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BH; </w:t>
      </w:r>
      <w:r w:rsidRPr="00BC3F5F">
        <w:rPr>
          <w:rFonts w:ascii="Times New Roman" w:hAnsi="Times New Roman"/>
          <w:sz w:val="26"/>
          <w:szCs w:val="26"/>
        </w:rPr>
        <w:t>G</w:t>
      </w:r>
      <w:r w:rsidRPr="00BC3F5F">
        <w:rPr>
          <w:rFonts w:ascii="Times New Roman" w:hAnsi="Times New Roman"/>
          <w:position w:val="-4"/>
          <w:sz w:val="26"/>
          <w:szCs w:val="26"/>
          <w:lang w:val="vi-VN"/>
        </w:rPr>
        <w:object w:dxaOrig="200" w:dyaOrig="200">
          <v:shape id="_x0000_i1035" type="#_x0000_t75" style="width:10pt;height:10pt" o:ole="">
            <v:imagedata r:id="rId29" o:title=""/>
          </v:shape>
          <o:OLEObject Type="Embed" ProgID="Equation.DSMT4" ShapeID="_x0000_i1035" DrawAspect="Content" ObjectID="_1673855710" r:id="rId30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>CH). Chứng minh các đường thẳng D</w:t>
      </w:r>
      <w:r w:rsidRPr="00BC3F5F">
        <w:rPr>
          <w:rFonts w:ascii="Times New Roman" w:hAnsi="Times New Roman"/>
          <w:sz w:val="26"/>
          <w:szCs w:val="26"/>
        </w:rPr>
        <w:t>M</w:t>
      </w:r>
      <w:r w:rsidRPr="00BC3F5F">
        <w:rPr>
          <w:rFonts w:ascii="Times New Roman" w:hAnsi="Times New Roman"/>
          <w:sz w:val="26"/>
          <w:szCs w:val="26"/>
          <w:lang w:val="vi-VN"/>
        </w:rPr>
        <w:t>, E</w:t>
      </w:r>
      <w:r w:rsidRPr="00BC3F5F">
        <w:rPr>
          <w:rFonts w:ascii="Times New Roman" w:hAnsi="Times New Roman"/>
          <w:sz w:val="26"/>
          <w:szCs w:val="26"/>
        </w:rPr>
        <w:t>N</w:t>
      </w:r>
      <w:r w:rsidRPr="00BC3F5F">
        <w:rPr>
          <w:rFonts w:ascii="Times New Roman" w:hAnsi="Times New Roman"/>
          <w:sz w:val="26"/>
          <w:szCs w:val="26"/>
          <w:lang w:val="vi-VN"/>
        </w:rPr>
        <w:t>, F</w:t>
      </w:r>
      <w:r w:rsidRPr="00BC3F5F">
        <w:rPr>
          <w:rFonts w:ascii="Times New Roman" w:hAnsi="Times New Roman"/>
          <w:sz w:val="26"/>
          <w:szCs w:val="26"/>
        </w:rPr>
        <w:t>G</w: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 đồng quy</w:t>
      </w:r>
    </w:p>
    <w:p w:rsidR="00200949" w:rsidRPr="00BC3F5F" w:rsidRDefault="00200949" w:rsidP="00C60437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2. </w:t>
      </w:r>
      <w:r w:rsidR="00A732D3" w:rsidRPr="00BC3F5F">
        <w:rPr>
          <w:rFonts w:ascii="Times New Roman" w:hAnsi="Times New Roman"/>
          <w:sz w:val="26"/>
          <w:szCs w:val="26"/>
          <w:lang w:val="vi-VN"/>
        </w:rPr>
        <w:t xml:space="preserve">Từ điểm M nằm trong tam giác ABC cho trước lần lượt vẽ các đường vuông góc MA’, MB’, MC’ đến </w:t>
      </w:r>
      <w:r w:rsidR="005063DF" w:rsidRPr="00BC3F5F">
        <w:rPr>
          <w:rFonts w:ascii="Times New Roman" w:hAnsi="Times New Roman"/>
          <w:sz w:val="26"/>
          <w:szCs w:val="26"/>
          <w:lang w:val="vi-VN"/>
        </w:rPr>
        <w:t xml:space="preserve">BC, CA, AB. Tìm vị trí của M để tích </w:t>
      </w:r>
      <w:r w:rsidR="00A732D3" w:rsidRPr="00BC3F5F">
        <w:rPr>
          <w:rFonts w:ascii="Times New Roman" w:hAnsi="Times New Roman"/>
          <w:sz w:val="26"/>
          <w:szCs w:val="26"/>
          <w:lang w:val="vi-VN"/>
        </w:rPr>
        <w:t>MA’.MB’.MC’ đạt giá trị lớn nhất.</w:t>
      </w:r>
    </w:p>
    <w:p w:rsidR="000533DE" w:rsidRPr="00BC3F5F" w:rsidRDefault="0063511A" w:rsidP="00C60437">
      <w:pPr>
        <w:spacing w:line="288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>Bài 5</w:t>
      </w:r>
      <w:r w:rsidR="005063DF" w:rsidRPr="00BC3F5F">
        <w:rPr>
          <w:rFonts w:ascii="Times New Roman" w:hAnsi="Times New Roman"/>
          <w:b/>
          <w:sz w:val="26"/>
          <w:szCs w:val="26"/>
          <w:lang w:val="vi-VN"/>
        </w:rPr>
        <w:t>:</w:t>
      </w:r>
      <w:r w:rsidR="00A732D3" w:rsidRPr="00BC3F5F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A732D3" w:rsidRPr="00BC3F5F">
        <w:rPr>
          <w:rFonts w:ascii="Times New Roman" w:hAnsi="Times New Roman"/>
          <w:i/>
          <w:sz w:val="26"/>
          <w:szCs w:val="26"/>
          <w:lang w:val="vi-VN"/>
        </w:rPr>
        <w:t>(</w:t>
      </w:r>
      <w:r w:rsidRPr="00BC3F5F">
        <w:rPr>
          <w:rFonts w:ascii="Times New Roman" w:hAnsi="Times New Roman"/>
          <w:i/>
          <w:sz w:val="26"/>
          <w:szCs w:val="26"/>
          <w:lang w:val="vi-VN"/>
        </w:rPr>
        <w:t>1</w:t>
      </w:r>
      <w:r w:rsidR="00A732D3" w:rsidRPr="00BC3F5F">
        <w:rPr>
          <w:rFonts w:ascii="Times New Roman" w:hAnsi="Times New Roman"/>
          <w:i/>
          <w:sz w:val="26"/>
          <w:szCs w:val="26"/>
          <w:lang w:val="vi-VN"/>
        </w:rPr>
        <w:t xml:space="preserve"> điểm)</w:t>
      </w:r>
    </w:p>
    <w:p w:rsidR="005063DF" w:rsidRDefault="005063DF" w:rsidP="00A97459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>Cho dãy</w:t>
      </w:r>
      <w:r w:rsidRPr="00BC3F5F">
        <w:rPr>
          <w:rFonts w:ascii="Times New Roman" w:hAnsi="Times New Roman"/>
          <w:b/>
          <w:sz w:val="26"/>
          <w:szCs w:val="26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 xml:space="preserve">gồm </w:t>
      </w:r>
      <w:r w:rsidRPr="00BC3F5F">
        <w:rPr>
          <w:rFonts w:ascii="Times New Roman" w:hAnsi="Times New Roman"/>
          <w:sz w:val="26"/>
          <w:szCs w:val="26"/>
          <w:lang w:val="vi-VN"/>
        </w:rPr>
        <w:t>1000</w:t>
      </w:r>
      <w:r w:rsidRPr="00BC3F5F">
        <w:rPr>
          <w:rFonts w:ascii="Times New Roman" w:hAnsi="Times New Roman"/>
          <w:sz w:val="26"/>
          <w:szCs w:val="26"/>
        </w:rPr>
        <w:t xml:space="preserve"> số</w:t>
      </w:r>
      <w:r w:rsidRPr="00BC3F5F">
        <w:rPr>
          <w:rFonts w:ascii="Times New Roman" w:hAnsi="Times New Roman"/>
          <w:sz w:val="26"/>
          <w:szCs w:val="26"/>
          <w:lang w:val="vi-VN"/>
        </w:rPr>
        <w:t>:</w:t>
      </w:r>
      <w:r w:rsidRPr="00BC3F5F">
        <w:rPr>
          <w:rFonts w:ascii="Times New Roman" w:hAnsi="Times New Roman"/>
          <w:sz w:val="26"/>
          <w:szCs w:val="26"/>
        </w:rPr>
        <w:t xml:space="preserve"> </w:t>
      </w:r>
      <w:r w:rsidR="00706A01" w:rsidRPr="00BC3F5F">
        <w:rPr>
          <w:rFonts w:ascii="Times New Roman" w:hAnsi="Times New Roman"/>
          <w:sz w:val="26"/>
          <w:szCs w:val="26"/>
        </w:rPr>
        <w:t>7,</w:t>
      </w:r>
      <w:r w:rsidR="00706A01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 xml:space="preserve">77, </w:t>
      </w:r>
      <w:r w:rsidR="00706A01" w:rsidRPr="00BC3F5F">
        <w:rPr>
          <w:rFonts w:ascii="Times New Roman" w:hAnsi="Times New Roman"/>
          <w:sz w:val="26"/>
          <w:szCs w:val="26"/>
        </w:rPr>
        <w:t>777,</w:t>
      </w:r>
      <w:r w:rsidR="00706A01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>7777, …,</w:t>
      </w:r>
      <w:r w:rsidR="00706A01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>777…7. Chứng minh trong dãy trên tồn tại ít</w:t>
      </w:r>
      <w:r w:rsidRPr="00BC3F5F">
        <w:rPr>
          <w:rFonts w:ascii="Times New Roman" w:hAnsi="Times New Roman"/>
          <w:b/>
          <w:sz w:val="26"/>
          <w:szCs w:val="26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>nhất một số chia hết cho 2013.</w:t>
      </w:r>
    </w:p>
    <w:p w:rsidR="00246AA6" w:rsidRPr="00246AA6" w:rsidRDefault="00246AA6" w:rsidP="00246AA6">
      <w:pPr>
        <w:pStyle w:val="ListParagraph"/>
        <w:numPr>
          <w:ilvl w:val="0"/>
          <w:numId w:val="2"/>
        </w:numPr>
        <w:spacing w:line="288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ết -</w:t>
      </w:r>
    </w:p>
    <w:p w:rsidR="0063511A" w:rsidRPr="00BC3F5F" w:rsidRDefault="0063511A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63511A" w:rsidRPr="00BC3F5F" w:rsidRDefault="0063511A" w:rsidP="00C60437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br w:type="page"/>
      </w:r>
    </w:p>
    <w:p w:rsidR="00245857" w:rsidRPr="00BC3F5F" w:rsidRDefault="00245857" w:rsidP="00A97459">
      <w:pPr>
        <w:spacing w:line="288" w:lineRule="auto"/>
        <w:jc w:val="center"/>
        <w:rPr>
          <w:rFonts w:ascii="Times New Roman" w:hAnsi="Times New Roman"/>
          <w:b/>
          <w:sz w:val="26"/>
          <w:szCs w:val="26"/>
        </w:rPr>
      </w:pPr>
      <w:r w:rsidRPr="00BC3F5F">
        <w:rPr>
          <w:rFonts w:ascii="Times New Roman" w:hAnsi="Times New Roman"/>
          <w:b/>
          <w:sz w:val="26"/>
          <w:szCs w:val="26"/>
        </w:rPr>
        <w:lastRenderedPageBreak/>
        <w:t>HƯỚNG DẪN CHẤM</w:t>
      </w:r>
      <w:r w:rsidR="00BC3F5F">
        <w:rPr>
          <w:rFonts w:ascii="Times New Roman" w:hAnsi="Times New Roman"/>
          <w:b/>
          <w:sz w:val="26"/>
          <w:szCs w:val="26"/>
        </w:rPr>
        <w:t xml:space="preserve"> MÔN TOÁN</w:t>
      </w:r>
    </w:p>
    <w:tbl>
      <w:tblPr>
        <w:tblStyle w:val="TableGrid"/>
        <w:tblW w:w="10206" w:type="dxa"/>
        <w:tblInd w:w="-572" w:type="dxa"/>
        <w:tblLook w:val="04A0" w:firstRow="1" w:lastRow="0" w:firstColumn="1" w:lastColumn="0" w:noHBand="0" w:noVBand="1"/>
      </w:tblPr>
      <w:tblGrid>
        <w:gridCol w:w="852"/>
        <w:gridCol w:w="8546"/>
        <w:gridCol w:w="808"/>
      </w:tblGrid>
      <w:tr w:rsidR="00BC3F5F" w:rsidRPr="00BC3F5F" w:rsidTr="00E05A6A">
        <w:tc>
          <w:tcPr>
            <w:tcW w:w="852" w:type="dxa"/>
          </w:tcPr>
          <w:p w:rsidR="00BC3F5F" w:rsidRPr="00BC3F5F" w:rsidRDefault="00BC3F5F" w:rsidP="00BC3F5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46" w:type="dxa"/>
          </w:tcPr>
          <w:p w:rsidR="00BC3F5F" w:rsidRPr="00BC3F5F" w:rsidRDefault="00BC3F5F" w:rsidP="00BC3F5F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Hướng dẫn nội dung</w:t>
            </w:r>
          </w:p>
        </w:tc>
        <w:tc>
          <w:tcPr>
            <w:tcW w:w="808" w:type="dxa"/>
          </w:tcPr>
          <w:p w:rsidR="00BC3F5F" w:rsidRPr="00BC3F5F" w:rsidRDefault="00BC3F5F" w:rsidP="00BC3F5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D32B92" w:rsidRPr="00BC3F5F" w:rsidTr="00BC3F5F">
        <w:tc>
          <w:tcPr>
            <w:tcW w:w="852" w:type="dxa"/>
            <w:vMerge w:val="restart"/>
            <w:vAlign w:val="center"/>
          </w:tcPr>
          <w:p w:rsidR="00D32B92" w:rsidRPr="00BC3F5F" w:rsidRDefault="00D32B92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1</w:t>
            </w:r>
          </w:p>
          <w:p w:rsidR="00D32B92" w:rsidRPr="00BC3F5F" w:rsidRDefault="00D32B92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5đ)</w:t>
            </w:r>
          </w:p>
        </w:tc>
        <w:tc>
          <w:tcPr>
            <w:tcW w:w="8546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1. a) 2,5 điểm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ĐKXĐ : x</w:t>
            </w:r>
            <w:r w:rsidRPr="00BC3F5F">
              <w:rPr>
                <w:rFonts w:ascii="Times New Roman" w:hAnsi="Times New Roman"/>
                <w:position w:val="-4"/>
                <w:sz w:val="26"/>
                <w:szCs w:val="26"/>
                <w:lang w:val="nl-NL"/>
              </w:rPr>
              <w:object w:dxaOrig="200" w:dyaOrig="240">
                <v:shape id="_x0000_i1036" type="#_x0000_t75" style="width:10pt;height:11.9pt" o:ole="">
                  <v:imagedata r:id="rId31" o:title=""/>
                </v:shape>
                <o:OLEObject Type="Embed" ProgID="Equation.DSMT4" ShapeID="_x0000_i1036" DrawAspect="Content" ObjectID="_1673855711" r:id="rId32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0 ;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object w:dxaOrig="499" w:dyaOrig="320">
                <v:shape id="_x0000_i1037" type="#_x0000_t75" style="width:25.05pt;height:13.15pt" o:ole="">
                  <v:imagedata r:id="rId33" o:title=""/>
                </v:shape>
                <o:OLEObject Type="Embed" ProgID="Equation.DSMT4" ShapeID="_x0000_i1037" DrawAspect="Content" ObjectID="_1673855712" r:id="rId34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3700" w:dyaOrig="740">
                <v:shape id="_x0000_i1038" type="#_x0000_t75" style="width:184.7pt;height:36.95pt" o:ole="">
                  <v:imagedata r:id="rId35" o:title=""/>
                </v:shape>
                <o:OLEObject Type="Embed" ProgID="Equation.DSMT4" ShapeID="_x0000_i1038" DrawAspect="Content" ObjectID="_1673855713" r:id="rId36"/>
              </w:objec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5400" w:dyaOrig="740">
                <v:shape id="_x0000_i1039" type="#_x0000_t75" style="width:270.45pt;height:36.95pt" o:ole="">
                  <v:imagedata r:id="rId37" o:title=""/>
                </v:shape>
                <o:OLEObject Type="Embed" ProgID="Equation.DSMT4" ShapeID="_x0000_i1039" DrawAspect="Content" ObjectID="_1673855714" r:id="rId38"/>
              </w:object>
            </w:r>
          </w:p>
          <w:p w:rsidR="00D32B92" w:rsidRPr="00BC3F5F" w:rsidRDefault="00D32B92" w:rsidP="001D5012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3760" w:dyaOrig="740">
                <v:shape id="_x0000_i1040" type="#_x0000_t75" style="width:188.45pt;height:36.95pt" o:ole="">
                  <v:imagedata r:id="rId39" o:title=""/>
                </v:shape>
                <o:OLEObject Type="Embed" ProgID="Equation.DSMT4" ShapeID="_x0000_i1040" DrawAspect="Content" ObjectID="_1673855715" r:id="rId40"/>
              </w:object>
            </w:r>
          </w:p>
          <w:p w:rsidR="00D32B92" w:rsidRPr="00BC3F5F" w:rsidRDefault="00D32B92" w:rsidP="001D5012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2060" w:dyaOrig="740">
                <v:shape id="_x0000_i1041" type="#_x0000_t75" style="width:103.3pt;height:36.95pt" o:ole="">
                  <v:imagedata r:id="rId41" o:title=""/>
                </v:shape>
                <o:OLEObject Type="Embed" ProgID="Equation.DSMT4" ShapeID="_x0000_i1041" DrawAspect="Content" ObjectID="_1673855716" r:id="rId42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1660" w:dyaOrig="740">
                <v:shape id="_x0000_i1042" type="#_x0000_t75" style="width:82.65pt;height:36.95pt" o:ole="">
                  <v:imagedata r:id="rId43" o:title=""/>
                </v:shape>
                <o:OLEObject Type="Embed" ProgID="Equation.DSMT4" ShapeID="_x0000_i1042" DrawAspect="Content" ObjectID="_1673855717" r:id="rId44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700" w:dyaOrig="660">
                <v:shape id="_x0000_i1043" type="#_x0000_t75" style="width:35.05pt;height:32.55pt" o:ole="">
                  <v:imagedata r:id="rId45" o:title=""/>
                </v:shape>
                <o:OLEObject Type="Embed" ProgID="Equation.DSMT4" ShapeID="_x0000_i1043" DrawAspect="Content" ObjectID="_1673855718" r:id="rId46"/>
              </w:object>
            </w:r>
          </w:p>
        </w:tc>
        <w:tc>
          <w:tcPr>
            <w:tcW w:w="808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</w:tr>
      <w:tr w:rsidR="00D32B92" w:rsidRPr="00BC3F5F" w:rsidTr="00BC3F5F">
        <w:tc>
          <w:tcPr>
            <w:tcW w:w="852" w:type="dxa"/>
            <w:vMerge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1.b) 1,5 điểm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= </w:t>
            </w:r>
            <w:r w:rsidR="009B6E53" w:rsidRPr="00BC3F5F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7780" w:dyaOrig="660">
                <v:shape id="_x0000_i1044" type="#_x0000_t75" style="width:387.55pt;height:32.55pt" o:ole="">
                  <v:imagedata r:id="rId47" o:title=""/>
                </v:shape>
                <o:OLEObject Type="Embed" ProgID="Equation.DSMT4" ShapeID="_x0000_i1044" DrawAspect="Content" ObjectID="_1673855719" r:id="rId48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  <w:p w:rsidR="00D32B92" w:rsidRPr="00BC3F5F" w:rsidRDefault="00D32B92" w:rsidP="001D5012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ậy giá trị nhỏ nhất của A = 4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6060" w:dyaOrig="660">
                <v:shape id="_x0000_i1045" type="#_x0000_t75" style="width:303.05pt;height:32.55pt" o:ole="">
                  <v:imagedata r:id="rId49" o:title=""/>
                </v:shape>
                <o:OLEObject Type="Embed" ProgID="Equation.DSMT4" ShapeID="_x0000_i1045" DrawAspect="Content" ObjectID="_1673855720" r:id="rId50"/>
              </w:object>
            </w:r>
          </w:p>
        </w:tc>
        <w:tc>
          <w:tcPr>
            <w:tcW w:w="808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9B6E53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D32B92" w:rsidRPr="00BC3F5F" w:rsidTr="00BC3F5F">
        <w:tc>
          <w:tcPr>
            <w:tcW w:w="852" w:type="dxa"/>
            <w:vMerge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9B6E53" w:rsidRPr="00BC3F5F" w:rsidRDefault="00D32B92" w:rsidP="00BA68AB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2. (1 điểm)</w:t>
            </w:r>
          </w:p>
          <w:p w:rsidR="00D32B92" w:rsidRPr="00BC3F5F" w:rsidRDefault="00BA68AB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100"/>
                <w:sz w:val="26"/>
                <w:szCs w:val="26"/>
              </w:rPr>
              <w:object w:dxaOrig="4560" w:dyaOrig="2400">
                <v:shape id="_x0000_i1046" type="#_x0000_t75" style="width:228.5pt;height:119.6pt" o:ole="">
                  <v:imagedata r:id="rId51" o:title=""/>
                </v:shape>
                <o:OLEObject Type="Embed" ProgID="Equation.DSMT4" ShapeID="_x0000_i1046" DrawAspect="Content" ObjectID="_1673855721" r:id="rId52"/>
              </w:object>
            </w:r>
          </w:p>
          <w:p w:rsidR="00D32B92" w:rsidRPr="00BC3F5F" w:rsidRDefault="00D32B92" w:rsidP="00BA68AB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320" w:dyaOrig="240">
                <v:shape id="_x0000_i1047" type="#_x0000_t75" style="width:16.9pt;height:11.9pt" o:ole="">
                  <v:imagedata r:id="rId53" o:title=""/>
                </v:shape>
                <o:OLEObject Type="Embed" ProgID="Equation.DSMT4" ShapeID="_x0000_i1047" DrawAspect="Content" ObjectID="_1673855722" r:id="rId54"/>
              </w:objec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A=</w:t>
            </w:r>
            <w:r w:rsidR="00BA68AB" w:rsidRPr="00BC3F5F">
              <w:rPr>
                <w:rFonts w:ascii="Times New Roman" w:hAnsi="Times New Roman"/>
                <w:position w:val="-14"/>
              </w:rPr>
              <w:object w:dxaOrig="3460" w:dyaOrig="660">
                <v:shape id="_x0000_i1048" type="#_x0000_t75" style="width:173.45pt;height:32.55pt" o:ole="">
                  <v:imagedata r:id="rId55" o:title=""/>
                </v:shape>
                <o:OLEObject Type="Embed" ProgID="Equation.DSMT4" ShapeID="_x0000_i1048" DrawAspect="Content" ObjectID="_1673855723" r:id="rId56"/>
              </w:objec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(đpcm)</w:t>
            </w:r>
          </w:p>
        </w:tc>
        <w:tc>
          <w:tcPr>
            <w:tcW w:w="808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8B4920" w:rsidRPr="00BC3F5F" w:rsidRDefault="008B492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8B4920" w:rsidRPr="00BC3F5F" w:rsidRDefault="008B492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A03BC8" w:rsidRPr="00BC3F5F" w:rsidTr="00BC3F5F">
        <w:tc>
          <w:tcPr>
            <w:tcW w:w="852" w:type="dxa"/>
            <w:vMerge w:val="restart"/>
            <w:vAlign w:val="center"/>
          </w:tcPr>
          <w:p w:rsidR="00A03BC8" w:rsidRPr="00BC3F5F" w:rsidRDefault="00A03BC8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2</w:t>
            </w:r>
          </w:p>
          <w:p w:rsidR="00A03BC8" w:rsidRPr="00BC3F5F" w:rsidRDefault="00A03BC8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5 điểm)</w:t>
            </w:r>
          </w:p>
        </w:tc>
        <w:tc>
          <w:tcPr>
            <w:tcW w:w="8546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1. (3 điểm)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ĐK: </w:t>
            </w:r>
            <w:r w:rsidRPr="00BC3F5F">
              <w:rPr>
                <w:rFonts w:ascii="Times New Roman" w:hAnsi="Times New Roman"/>
                <w:b/>
                <w:position w:val="-4"/>
                <w:sz w:val="26"/>
                <w:szCs w:val="26"/>
                <w:lang w:val="nl-NL"/>
              </w:rPr>
              <w:object w:dxaOrig="999" w:dyaOrig="260">
                <v:shape id="_x0000_i1049" type="#_x0000_t75" style="width:50.1pt;height:12.5pt" o:ole="">
                  <v:imagedata r:id="rId57" o:title=""/>
                </v:shape>
                <o:OLEObject Type="Embed" ProgID="Equation.DSMT4" ShapeID="_x0000_i1049" DrawAspect="Content" ObjectID="_1673855724" r:id="rId58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Phương trình đã cho tương đương với: </w:t>
            </w:r>
            <w:r w:rsidRPr="00BC3F5F">
              <w:rPr>
                <w:rFonts w:ascii="Times New Roman" w:hAnsi="Times New Roman"/>
                <w:position w:val="-8"/>
                <w:sz w:val="26"/>
                <w:szCs w:val="26"/>
              </w:rPr>
              <w:object w:dxaOrig="3480" w:dyaOrig="360">
                <v:shape id="_x0000_i1050" type="#_x0000_t75" style="width:174.05pt;height:18.15pt" o:ole="">
                  <v:imagedata r:id="rId59" o:title=""/>
                </v:shape>
                <o:OLEObject Type="Embed" ProgID="Equation.DSMT4" ShapeID="_x0000_i1050" DrawAspect="Content" ObjectID="_1673855725" r:id="rId60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</w:rPr>
              <w:object w:dxaOrig="4060" w:dyaOrig="660">
                <v:shape id="_x0000_i1051" type="#_x0000_t75" style="width:203.5pt;height:32.55pt" o:ole="">
                  <v:imagedata r:id="rId61" o:title=""/>
                </v:shape>
                <o:OLEObject Type="Embed" ProgID="Equation.DSMT4" ShapeID="_x0000_i1051" DrawAspect="Content" ObjectID="_1673855726" r:id="rId62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</w:rPr>
              <w:object w:dxaOrig="4660" w:dyaOrig="720">
                <v:shape id="_x0000_i1052" type="#_x0000_t75" style="width:233.55pt;height:36.3pt" o:ole="">
                  <v:imagedata r:id="rId63" o:title=""/>
                </v:shape>
                <o:OLEObject Type="Embed" ProgID="Equation.DSMT4" ShapeID="_x0000_i1052" DrawAspect="Content" ObjectID="_1673855727" r:id="rId64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48"/>
                <w:sz w:val="26"/>
                <w:szCs w:val="26"/>
              </w:rPr>
              <w:object w:dxaOrig="3580" w:dyaOrig="1080">
                <v:shape id="_x0000_i1053" type="#_x0000_t75" style="width:179.05pt;height:54.45pt" o:ole="">
                  <v:imagedata r:id="rId65" o:title=""/>
                </v:shape>
                <o:OLEObject Type="Embed" ProgID="Equation.DSMT4" ShapeID="_x0000_i1053" DrawAspect="Content" ObjectID="_1673855728" r:id="rId66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Pr="00BC3F5F">
              <w:rPr>
                <w:rFonts w:ascii="Times New Roman" w:hAnsi="Times New Roman"/>
                <w:b/>
                <w:position w:val="-4"/>
                <w:sz w:val="26"/>
                <w:szCs w:val="26"/>
                <w:lang w:val="nl-NL"/>
              </w:rPr>
              <w:object w:dxaOrig="999" w:dyaOrig="260">
                <v:shape id="_x0000_i1054" type="#_x0000_t75" style="width:50.1pt;height:12.5pt" o:ole="">
                  <v:imagedata r:id="rId57" o:title=""/>
                </v:shape>
                <o:OLEObject Type="Embed" ProgID="Equation.DSMT4" ShapeID="_x0000_i1054" DrawAspect="Content" ObjectID="_1673855729" r:id="rId67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thì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</w:rPr>
              <w:object w:dxaOrig="3680" w:dyaOrig="660">
                <v:shape id="_x0000_i1055" type="#_x0000_t75" style="width:184.05pt;height:32.55pt" o:ole="">
                  <v:imagedata r:id="rId68" o:title=""/>
                </v:shape>
                <o:OLEObject Type="Embed" ProgID="Equation.DSMT4" ShapeID="_x0000_i1055" DrawAspect="Content" ObjectID="_1673855730" r:id="rId69"/>
              </w:object>
            </w:r>
            <w:r w:rsidR="001D5012" w:rsidRPr="00BC3F5F">
              <w:rPr>
                <w:rFonts w:ascii="Times New Roman" w:hAnsi="Times New Roman"/>
                <w:sz w:val="26"/>
                <w:szCs w:val="26"/>
              </w:rPr>
              <w:t xml:space="preserve"> nê</w: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n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</w:rPr>
              <w:object w:dxaOrig="3480" w:dyaOrig="660">
                <v:shape id="_x0000_i1056" type="#_x0000_t75" style="width:174.05pt;height:32.55pt" o:ole="">
                  <v:imagedata r:id="rId70" o:title=""/>
                </v:shape>
                <o:OLEObject Type="Embed" ProgID="Equation.DSMT4" ShapeID="_x0000_i1056" DrawAspect="Content" ObjectID="_1673855731" r:id="rId71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ừ đó suy ra: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79">
                <v:shape id="_x0000_i1057" type="#_x0000_t75" style="width:26.9pt;height:14.4pt" o:ole="">
                  <v:imagedata r:id="rId72" o:title=""/>
                </v:shape>
                <o:OLEObject Type="Embed" ProgID="Equation.DSMT4" ShapeID="_x0000_i1057" DrawAspect="Content" ObjectID="_1673855732" r:id="rId73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là nghiệm duy nhất của phương trình.</w:t>
            </w:r>
          </w:p>
        </w:tc>
        <w:tc>
          <w:tcPr>
            <w:tcW w:w="808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A03BC8" w:rsidRPr="00BC3F5F" w:rsidTr="00BC3F5F">
        <w:tc>
          <w:tcPr>
            <w:tcW w:w="852" w:type="dxa"/>
            <w:vMerge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2</w:t>
            </w:r>
            <w:r w:rsidR="00DE4557" w:rsidRPr="00BC3F5F">
              <w:rPr>
                <w:rFonts w:ascii="Times New Roman" w:hAnsi="Times New Roman"/>
                <w:b/>
                <w:i/>
                <w:sz w:val="26"/>
                <w:szCs w:val="26"/>
              </w:rPr>
              <w:t>.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 xml:space="preserve"> (2 điểm)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>Đặt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 xml:space="preserve"> </w:t>
            </w:r>
            <w:r w:rsidR="00F11270"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2320" w:dyaOrig="340">
                <v:shape id="_x0000_i1058" type="#_x0000_t75" style="width:116.45pt;height:18.15pt" o:ole="">
                  <v:imagedata r:id="rId74" o:title=""/>
                </v:shape>
                <o:OLEObject Type="Embed" ProgID="Equation.DSMT4" ShapeID="_x0000_i1058" DrawAspect="Content" ObjectID="_1673855733" r:id="rId75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= y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 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(với y là số tự nhiên)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a có: </w:t>
            </w:r>
            <w:r w:rsidR="00B80BFA" w:rsidRPr="00BC3F5F">
              <w:rPr>
                <w:rFonts w:ascii="Times New Roman" w:hAnsi="Times New Roman"/>
                <w:position w:val="-10"/>
                <w:sz w:val="26"/>
                <w:szCs w:val="26"/>
              </w:rPr>
              <w:object w:dxaOrig="6140" w:dyaOrig="380">
                <v:shape id="_x0000_i1059" type="#_x0000_t75" style="width:307.4pt;height:18.15pt" o:ole="">
                  <v:imagedata r:id="rId76" o:title=""/>
                </v:shape>
                <o:OLEObject Type="Embed" ProgID="Equation.DSMT4" ShapeID="_x0000_i1059" DrawAspect="Content" ObjectID="_1673855734" r:id="rId77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Ta sẽ chứng minh: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840" w:dyaOrig="380">
                <v:shape id="_x0000_i1060" type="#_x0000_t75" style="width:91.4pt;height:18.15pt" o:ole="">
                  <v:imagedata r:id="rId78" o:title=""/>
                </v:shape>
                <o:OLEObject Type="Embed" ProgID="Equation.DSMT4" ShapeID="_x0000_i1060" DrawAspect="Content" ObjectID="_1673855735" r:id="rId79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với a = x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+ x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hật vậy: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C3F5F">
              <w:rPr>
                <w:rFonts w:ascii="Times New Roman" w:hAnsi="Times New Roman"/>
                <w:position w:val="-4"/>
                <w:sz w:val="26"/>
                <w:szCs w:val="26"/>
              </w:rPr>
              <w:object w:dxaOrig="180" w:dyaOrig="279">
                <v:shape id="_x0000_i1061" type="#_x0000_t75" style="width:9.4pt;height:14.4pt" o:ole="">
                  <v:imagedata r:id="rId80" o:title=""/>
                </v:shape>
                <o:OLEObject Type="Embed" ProgID="Equation.DSMT4" ShapeID="_x0000_i1061" DrawAspect="Content" ObjectID="_1673855736" r:id="rId81"/>
              </w:object>
            </w:r>
            <w:r w:rsidRPr="00BC3F5F">
              <w:rPr>
                <w:rFonts w:ascii="Times New Roman" w:hAnsi="Times New Roman"/>
                <w:position w:val="-26"/>
                <w:sz w:val="26"/>
                <w:szCs w:val="26"/>
              </w:rPr>
              <w:object w:dxaOrig="5140" w:dyaOrig="680">
                <v:shape id="_x0000_i1062" type="#_x0000_t75" style="width:256.05pt;height:33.2pt" o:ole="">
                  <v:imagedata r:id="rId82" o:title=""/>
                </v:shape>
                <o:OLEObject Type="Embed" ProgID="Equation.DSMT4" ShapeID="_x0000_i1062" DrawAspect="Content" ObjectID="_1673855737" r:id="rId83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26"/>
                <w:sz w:val="26"/>
                <w:szCs w:val="26"/>
              </w:rPr>
              <w:object w:dxaOrig="6460" w:dyaOrig="680">
                <v:shape id="_x0000_i1063" type="#_x0000_t75" style="width:323.05pt;height:33.2pt" o:ole="">
                  <v:imagedata r:id="rId84" o:title=""/>
                </v:shape>
                <o:OLEObject Type="Embed" ProgID="Equation.DSMT4" ShapeID="_x0000_i1063" DrawAspect="Content" ObjectID="_1673855738" r:id="rId85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Do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840" w:dyaOrig="380">
                <v:shape id="_x0000_i1064" type="#_x0000_t75" style="width:91.4pt;height:18.15pt" o:ole="">
                  <v:imagedata r:id="rId78" o:title=""/>
                </v:shape>
                <o:OLEObject Type="Embed" ProgID="Equation.DSMT4" ShapeID="_x0000_i1064" DrawAspect="Content" ObjectID="_1673855739" r:id="rId86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nên y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2 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= (a+1)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2 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Hay </w:t>
            </w:r>
            <w:r w:rsidR="001D5012"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3780" w:dyaOrig="380">
                <v:shape id="_x0000_i1065" type="#_x0000_t75" style="width:214.1pt;height:19.4pt" o:ole="">
                  <v:imagedata r:id="rId87" o:title=""/>
                </v:shape>
                <o:OLEObject Type="Embed" ProgID="Equation.DSMT4" ShapeID="_x0000_i1065" DrawAspect="Content" ObjectID="_1673855740" r:id="rId88"/>
              </w:object>
            </w:r>
            <w:r w:rsidR="001D5012" w:rsidRPr="00BC3F5F">
              <w:rPr>
                <w:rFonts w:ascii="Times New Roman" w:hAnsi="Times New Roman"/>
              </w:rPr>
              <w:t xml:space="preserve"> </w:t>
            </w:r>
            <w:r w:rsidR="001D5012" w:rsidRPr="00BC3F5F">
              <w:rPr>
                <w:rFonts w:ascii="Times New Roman" w:hAnsi="Times New Roman"/>
                <w:position w:val="-6"/>
              </w:rPr>
              <w:object w:dxaOrig="1800" w:dyaOrig="340">
                <v:shape id="_x0000_i1066" type="#_x0000_t75" style="width:90.15pt;height:17.55pt" o:ole="">
                  <v:imagedata r:id="rId89" o:title=""/>
                </v:shape>
                <o:OLEObject Type="Embed" ProgID="Equation.DSMT4" ShapeID="_x0000_i1066" DrawAspect="Content" ObjectID="_1673855741" r:id="rId90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360" w:dyaOrig="240">
                <v:shape id="_x0000_i1067" type="#_x0000_t75" style="width:18.15pt;height:11.9pt" o:ole="">
                  <v:imagedata r:id="rId91" o:title=""/>
                </v:shape>
                <o:OLEObject Type="Embed" ProgID="Equation.DSMT4" ShapeID="_x0000_i1067" DrawAspect="Content" ObjectID="_1673855742" r:id="rId92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x = 1 hoặc x = -2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hử lại: với x = 1 hoặc x = -2 biểu thức đã cho đều bằng 9=3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thỏa mãn.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Vậy </w:t>
            </w:r>
            <w:r w:rsidRPr="00BC3F5F">
              <w:rPr>
                <w:rFonts w:ascii="Times New Roman" w:hAnsi="Times New Roman"/>
                <w:position w:val="-14"/>
                <w:sz w:val="26"/>
                <w:szCs w:val="26"/>
                <w:lang w:val="vi-VN"/>
              </w:rPr>
              <w:object w:dxaOrig="1120" w:dyaOrig="400">
                <v:shape id="_x0000_i1068" type="#_x0000_t75" style="width:55.1pt;height:19.4pt" o:ole="">
                  <v:imagedata r:id="rId93" o:title=""/>
                </v:shape>
                <o:OLEObject Type="Embed" ProgID="Equation.DSMT4" ShapeID="_x0000_i1068" DrawAspect="Content" ObjectID="_1673855743" r:id="rId94"/>
              </w:object>
            </w:r>
          </w:p>
        </w:tc>
        <w:tc>
          <w:tcPr>
            <w:tcW w:w="808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  <w:tr w:rsidR="00F11270" w:rsidRPr="00BC3F5F" w:rsidTr="00BC3F5F">
        <w:tc>
          <w:tcPr>
            <w:tcW w:w="852" w:type="dxa"/>
            <w:vMerge w:val="restart"/>
            <w:vAlign w:val="center"/>
          </w:tcPr>
          <w:p w:rsidR="00F11270" w:rsidRPr="00BC3F5F" w:rsidRDefault="00F11270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lastRenderedPageBreak/>
              <w:t>Bài 3</w:t>
            </w:r>
          </w:p>
          <w:p w:rsidR="00F11270" w:rsidRPr="00BC3F5F" w:rsidRDefault="00F11270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4 điểm)</w:t>
            </w:r>
          </w:p>
        </w:tc>
        <w:tc>
          <w:tcPr>
            <w:tcW w:w="8546" w:type="dxa"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1. (2 điểm)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Đặt Q(x) = P(x) +3x</w:t>
            </w:r>
            <w:r w:rsidR="001D5012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69" type="#_x0000_t75" style="width:16.9pt;height:11.9pt" o:ole="">
                  <v:imagedata r:id="rId95" o:title=""/>
                </v:shape>
                <o:OLEObject Type="Embed" ProgID="Equation.DSMT4" ShapeID="_x0000_i1069" DrawAspect="Content" ObjectID="_1673855744" r:id="rId96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Q(-2)=Q(-4)=Q(-6)=0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70" type="#_x0000_t75" style="width:16.9pt;height:11.9pt" o:ole="">
                  <v:imagedata r:id="rId95" o:title=""/>
                </v:shape>
                <o:OLEObject Type="Embed" ProgID="Equation.DSMT4" ShapeID="_x0000_i1070" DrawAspect="Content" ObjectID="_1673855745" r:id="rId97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-2;-4;-6 là nghiệm của Q(x), mà Q(x) là đa thức bậc 4 nên Q(x) có dạng: Q(x)= (x+2)(x+4)(x+6)(x-m)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71" type="#_x0000_t75" style="width:16.9pt;height:11.9pt" o:ole="">
                  <v:imagedata r:id="rId95" o:title=""/>
                </v:shape>
                <o:OLEObject Type="Embed" ProgID="Equation.DSMT4" ShapeID="_x0000_i1071" DrawAspect="Content" ObjectID="_1673855746" r:id="rId98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P(x)= (x+2)(x+4)(x+6)(x-m)-3x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ính được P(0)=48m; P(-8)= </w: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408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+48m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26"/>
                <w:sz w:val="26"/>
                <w:szCs w:val="26"/>
              </w:rPr>
              <w:object w:dxaOrig="4599" w:dyaOrig="680">
                <v:shape id="_x0000_i1072" type="#_x0000_t75" style="width:230.4pt;height:33.2pt" o:ole="">
                  <v:imagedata r:id="rId99" o:title=""/>
                </v:shape>
                <o:OLEObject Type="Embed" ProgID="Equation.DSMT4" ShapeID="_x0000_i1072" DrawAspect="Content" ObjectID="_1673855747" r:id="rId100"/>
              </w:object>
            </w:r>
          </w:p>
        </w:tc>
        <w:tc>
          <w:tcPr>
            <w:tcW w:w="808" w:type="dxa"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11270" w:rsidRPr="00BC3F5F" w:rsidRDefault="001D501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  <w:tr w:rsidR="00F11270" w:rsidRPr="00BC3F5F" w:rsidTr="00BC3F5F">
        <w:tc>
          <w:tcPr>
            <w:tcW w:w="852" w:type="dxa"/>
            <w:vMerge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2. (2 điểm)</w:t>
            </w:r>
          </w:p>
          <w:p w:rsidR="00B11893" w:rsidRPr="00BC3F5F" w:rsidRDefault="00B11893" w:rsidP="001D5012">
            <w:pPr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a có: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</w:rPr>
              <w:object w:dxaOrig="7580" w:dyaOrig="380">
                <v:shape id="_x0000_i1073" type="#_x0000_t75" style="width:378.15pt;height:18.15pt" o:ole="">
                  <v:imagedata r:id="rId101" o:title=""/>
                </v:shape>
                <o:OLEObject Type="Embed" ProgID="Equation.DSMT4" ShapeID="_x0000_i1073" DrawAspect="Content" ObjectID="_1673855748" r:id="rId102"/>
              </w:object>
            </w:r>
          </w:p>
          <w:p w:rsidR="00B11893" w:rsidRPr="00BC3F5F" w:rsidRDefault="00B11893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object w:dxaOrig="5580" w:dyaOrig="680">
                <v:shape id="_x0000_i1074" type="#_x0000_t75" style="width:278.6pt;height:33.2pt" o:ole="">
                  <v:imagedata r:id="rId103" o:title=""/>
                </v:shape>
                <o:OLEObject Type="Embed" ProgID="Equation.DSMT4" ShapeID="_x0000_i1074" DrawAspect="Content" ObjectID="_1673855749" r:id="rId104"/>
              </w:object>
            </w:r>
          </w:p>
          <w:p w:rsidR="00B11893" w:rsidRPr="00BC3F5F" w:rsidRDefault="00B11893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vi-VN"/>
              </w:rPr>
              <w:object w:dxaOrig="3720" w:dyaOrig="720">
                <v:shape id="_x0000_i1075" type="#_x0000_t75" style="width:185.95pt;height:36.3pt" o:ole="">
                  <v:imagedata r:id="rId105" o:title=""/>
                </v:shape>
                <o:OLEObject Type="Embed" ProgID="Equation.DSMT4" ShapeID="_x0000_i1075" DrawAspect="Content" ObjectID="_1673855750" r:id="rId106"/>
              </w:object>
            </w:r>
          </w:p>
          <w:p w:rsidR="00F63601" w:rsidRPr="00BC3F5F" w:rsidRDefault="00F63601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Dấu bằng xảy ra khi và chỉ khi a=b=1</w:t>
            </w:r>
          </w:p>
          <w:p w:rsidR="00F11270" w:rsidRPr="00BC3F5F" w:rsidRDefault="00870382" w:rsidP="0087038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Kết luận:</w:t>
            </w:r>
          </w:p>
        </w:tc>
        <w:tc>
          <w:tcPr>
            <w:tcW w:w="808" w:type="dxa"/>
          </w:tcPr>
          <w:p w:rsidR="00870382" w:rsidRPr="00BC3F5F" w:rsidRDefault="00870382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</w:t>
            </w:r>
            <w:r w:rsidR="00870382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7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870382" w:rsidRPr="00BC3F5F" w:rsidRDefault="00870382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</w: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D05C9A" w:rsidRPr="00BC3F5F" w:rsidTr="00BC3F5F">
        <w:tc>
          <w:tcPr>
            <w:tcW w:w="852" w:type="dxa"/>
            <w:vMerge w:val="restart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4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5 điểm)</w:t>
            </w:r>
          </w:p>
        </w:tc>
        <w:tc>
          <w:tcPr>
            <w:tcW w:w="8546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</w:rPr>
              <w:t>1. (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4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điểm)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1.a (2,5 điểm)</w:t>
            </w:r>
          </w:p>
          <w:p w:rsidR="00D05C9A" w:rsidRPr="00BC3F5F" w:rsidRDefault="00D05C9A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inline distT="0" distB="0" distL="0" distR="0" wp14:anchorId="4B287BC7" wp14:editId="6B216E63">
                  <wp:extent cx="1866561" cy="181237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621" cy="182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a) Chứng minh được ED//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=</w:t>
            </w:r>
            <w:r w:rsidRPr="00BC3F5F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object w:dxaOrig="240" w:dyaOrig="680">
                <v:shape id="_x0000_i1076" type="#_x0000_t75" style="width:11.9pt;height:33.2pt" o:ole="">
                  <v:imagedata r:id="rId108" o:title=""/>
                </v:shape>
                <o:OLEObject Type="Embed" ProgID="Equation.DSMT4" ShapeID="_x0000_i1076" DrawAspect="Content" ObjectID="_1673855751" r:id="rId109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AB, OD//AH (cùng vuông góc BC)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BH//OE (cùng vuông góc AC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1740" w:dyaOrig="380">
                <v:shape id="_x0000_i1077" type="#_x0000_t75" style="width:87.05pt;height:18.15pt" o:ole="">
                  <v:imagedata r:id="rId110" o:title=""/>
                </v:shape>
                <o:OLEObject Type="Embed" ProgID="Equation.DSMT4" ShapeID="_x0000_i1077" DrawAspect="Content" ObjectID="_1673855752" r:id="rId111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;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1420" w:dyaOrig="380">
                <v:shape id="_x0000_i1078" type="#_x0000_t75" style="width:71.35pt;height:18.15pt" o:ole="">
                  <v:imagedata r:id="rId112" o:title=""/>
                </v:shape>
                <o:OLEObject Type="Embed" ProgID="Equation.DSMT4" ShapeID="_x0000_i1078" DrawAspect="Content" ObjectID="_1673855753" r:id="rId113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(góc có cạnh tương ứng song song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2400" w:dyaOrig="340">
                <v:shape id="_x0000_i1079" type="#_x0000_t75" style="width:119.6pt;height:17.55pt" o:ole="">
                  <v:imagedata r:id="rId114" o:title=""/>
                </v:shape>
                <o:OLEObject Type="Embed" ProgID="Equation.DSMT4" ShapeID="_x0000_i1079" DrawAspect="Content" ObjectID="_1673855754" r:id="rId115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(đpcm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lastRenderedPageBreak/>
              <w:t>1.b) (1,5 điểm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ừ câu a) suy ra: OD//</w:t>
            </w:r>
            <w:r w:rsidRPr="00BC3F5F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object w:dxaOrig="859" w:dyaOrig="680">
                <v:shape id="_x0000_i1080" type="#_x0000_t75" style="width:42.55pt;height:33.2pt" o:ole="">
                  <v:imagedata r:id="rId116" o:title=""/>
                </v:shape>
                <o:OLEObject Type="Embed" ProgID="Equation.DSMT4" ShapeID="_x0000_i1080" DrawAspect="Content" ObjectID="_1673855755" r:id="rId117"/>
              </w:objec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Chứng minh được tứ giác AMDO là hình bình hành suy ra OD=AM=MH, dẫn đến tứ giác MODH là hình bình hành. Nên DM đi qua trung điểm I của OH.</w:t>
            </w:r>
          </w:p>
          <w:p w:rsidR="00D05C9A" w:rsidRPr="00BC3F5F" w:rsidRDefault="00D05C9A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Chứng minh tương tự có EN, FG đi qua I. Nên các đường thẳng D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M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E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N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F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G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đồng quy (đpcm)</w:t>
            </w:r>
          </w:p>
        </w:tc>
        <w:tc>
          <w:tcPr>
            <w:tcW w:w="808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0C7884" w:rsidRPr="00BC3F5F" w:rsidRDefault="000C7884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0C7884" w:rsidRPr="00BC3F5F" w:rsidRDefault="000C7884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  <w:tr w:rsidR="00D05C9A" w:rsidRPr="00BC3F5F" w:rsidTr="00D05C9A">
        <w:tc>
          <w:tcPr>
            <w:tcW w:w="852" w:type="dxa"/>
            <w:vMerge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2. (1 điểm)</w:t>
            </w:r>
          </w:p>
          <w:p w:rsidR="00D05C9A" w:rsidRPr="00BC3F5F" w:rsidRDefault="00D05C9A" w:rsidP="001D5012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drawing>
                <wp:inline distT="0" distB="0" distL="0" distR="0" wp14:anchorId="7C94B7C9" wp14:editId="705B828B">
                  <wp:extent cx="2181225" cy="147274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1462" cy="1479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Đặt MA’=x, MB’=y, MC’=z; BC=a; AC=b; AB=c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86"/>
                <w:sz w:val="26"/>
                <w:szCs w:val="26"/>
                <w:lang w:val="vi-VN"/>
              </w:rPr>
              <w:object w:dxaOrig="7400" w:dyaOrig="1800">
                <v:shape id="_x0000_i1081" type="#_x0000_t75" style="width:370pt;height:90.15pt" o:ole="">
                  <v:imagedata r:id="rId119" o:title=""/>
                </v:shape>
                <o:OLEObject Type="Embed" ProgID="Equation.DSMT4" ShapeID="_x0000_i1081" DrawAspect="Content" ObjectID="_1673855756" r:id="rId120"/>
              </w:object>
            </w:r>
          </w:p>
          <w:p w:rsidR="00D05C9A" w:rsidRPr="00BC3F5F" w:rsidRDefault="00D05C9A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Dấu “=” xảy ra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440" w:dyaOrig="340">
                <v:shape id="_x0000_i1082" type="#_x0000_t75" style="width:1in;height:17.55pt" o:ole="">
                  <v:imagedata r:id="rId121" o:title=""/>
                </v:shape>
                <o:OLEObject Type="Embed" ProgID="Equation.DSMT4" ShapeID="_x0000_i1082" DrawAspect="Content" ObjectID="_1673855757" r:id="rId122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suy ra diện tích các tam giác BMC, tam giác AMC, tam giác AMB bằng nhau, khi đó M là trọng tâm tam giác ABC.</w:t>
            </w:r>
          </w:p>
          <w:p w:rsidR="00D05C9A" w:rsidRPr="00BC3F5F" w:rsidRDefault="00D05C9A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Vậy MA’.MB’.MC’ lớn nhất khi M là trọng tâm của tam giác ABC</w:t>
            </w:r>
          </w:p>
        </w:tc>
        <w:tc>
          <w:tcPr>
            <w:tcW w:w="808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A03BC8" w:rsidRPr="00BC3F5F" w:rsidTr="00D05C9A">
        <w:tc>
          <w:tcPr>
            <w:tcW w:w="852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Bài </w:t>
            </w:r>
            <w:r w:rsidR="00712B01" w:rsidRPr="00BC3F5F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A03BC8" w:rsidRPr="00BC3F5F" w:rsidRDefault="00A03BC8" w:rsidP="00BA68AB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="00BA68AB"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8546" w:type="dxa"/>
          </w:tcPr>
          <w:p w:rsidR="002204DE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Tách</w:t>
            </w: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2013 </w:t>
            </w:r>
            <w:r w:rsidR="00D05C9A" w:rsidRPr="00BC3F5F">
              <w:rPr>
                <w:rFonts w:ascii="Times New Roman" w:eastAsia="Symbol" w:hAnsi="Times New Roman"/>
                <w:sz w:val="26"/>
                <w:szCs w:val="26"/>
              </w:rPr>
              <w:t>=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3.11.61</w:t>
            </w:r>
            <w:r w:rsidR="00CC38E5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rong đó 3;11;61 đôi một nguyên tố cùng nhau</w:t>
            </w:r>
          </w:p>
          <w:p w:rsidR="00A03BC8" w:rsidRPr="00BC3F5F" w:rsidRDefault="002204DE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Sử dụng điều kiện chia hết cho đồng thời 3 và 11, đó là những số có số chữ số là bội của 6.</w:t>
            </w:r>
          </w:p>
          <w:p w:rsidR="002204DE" w:rsidRPr="00BC3F5F" w:rsidRDefault="002204DE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Đó là những số: 777777 (6 chữ số), 777777777777 (12 chữ số), 777…77 (996 chữ số)</w:t>
            </w:r>
          </w:p>
          <w:p w:rsidR="002204DE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Số số hạng của dãy trên là (996-</w:t>
            </w:r>
            <w:r w:rsidR="002204DE" w:rsidRPr="00BC3F5F">
              <w:rPr>
                <w:rFonts w:ascii="Times New Roman" w:hAnsi="Times New Roman"/>
                <w:sz w:val="26"/>
                <w:szCs w:val="26"/>
              </w:rPr>
              <w:t xml:space="preserve">6) : 6 </w:t>
            </w:r>
            <w:r w:rsidRPr="00BC3F5F">
              <w:rPr>
                <w:rFonts w:ascii="Times New Roman" w:eastAsia="Symbol" w:hAnsi="Times New Roman"/>
                <w:sz w:val="26"/>
                <w:szCs w:val="26"/>
                <w:lang w:val="vi-VN"/>
              </w:rPr>
              <w:t>+</w:t>
            </w:r>
            <w:r w:rsidR="002204DE" w:rsidRPr="00BC3F5F">
              <w:rPr>
                <w:rFonts w:ascii="Times New Roman" w:hAnsi="Times New Roman"/>
                <w:sz w:val="26"/>
                <w:szCs w:val="26"/>
              </w:rPr>
              <w:t>1</w:t>
            </w:r>
            <w:r w:rsidRPr="00BC3F5F">
              <w:rPr>
                <w:rFonts w:ascii="Times New Roman" w:eastAsia="Symbol" w:hAnsi="Times New Roman"/>
                <w:sz w:val="26"/>
                <w:szCs w:val="26"/>
                <w:lang w:val="vi-VN"/>
              </w:rPr>
              <w:t>=</w:t>
            </w:r>
            <w:r w:rsidR="002204DE" w:rsidRPr="00BC3F5F">
              <w:rPr>
                <w:rFonts w:ascii="Times New Roman" w:hAnsi="Times New Roman"/>
                <w:sz w:val="26"/>
                <w:szCs w:val="26"/>
              </w:rPr>
              <w:t>166</w:t>
            </w:r>
          </w:p>
          <w:p w:rsidR="002204DE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Khi chia 166 số trên cho 61 thì có 166 số dư, mà số dư của các phép chia này chỉ nhận 61 giá trị từ 0 đến 60, nên</w:t>
            </w:r>
            <w:r w:rsidR="00D05C9A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eo nguyên lý Dirichle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sẽ </w:t>
            </w:r>
            <w:r w:rsidR="00D05C9A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ồn tại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2 số trong dãy trên có cùng số dư khi chia cho 61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83" type="#_x0000_t75" style="width:16.9pt;height:11.9pt" o:ole="">
                  <v:imagedata r:id="rId123" o:title=""/>
                </v:shape>
                <o:OLEObject Type="Embed" ProgID="Equation.DSMT4" ShapeID="_x0000_i1083" DrawAspect="Content" ObjectID="_1673855758" r:id="rId124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hiệu của hai số đó chia hết cho 61</w:t>
            </w:r>
          </w:p>
          <w:p w:rsidR="002204DE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Hiệu của hai số có dạng: 77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...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7.10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</w:rPr>
              <w:t>n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="00D05C9A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có k số 7, </w:t>
            </w:r>
            <w:r w:rsidR="00D05C9A"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1240" w:dyaOrig="300">
                <v:shape id="_x0000_i1084" type="#_x0000_t75" style="width:61.35pt;height:15.05pt" o:ole="">
                  <v:imagedata r:id="rId125" o:title=""/>
                </v:shape>
                <o:OLEObject Type="Embed" ProgID="Equation.DSMT4" ShapeID="_x0000_i1084" DrawAspect="Content" ObjectID="_1673855759" r:id="rId126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)</w:t>
            </w:r>
          </w:p>
          <w:p w:rsidR="00CC38E5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Mà (10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n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61)=1 suy ra 77...7 chia hết cho 61</w:t>
            </w:r>
          </w:p>
          <w:p w:rsidR="002204DE" w:rsidRPr="00BC3F5F" w:rsidRDefault="00CC38E5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Vậy trong 1000 số đã cho tồn tại ít nhất một số chia hết cho 2013</w:t>
            </w:r>
          </w:p>
        </w:tc>
        <w:tc>
          <w:tcPr>
            <w:tcW w:w="808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</w:tbl>
    <w:p w:rsidR="00D32B92" w:rsidRPr="00BC3F5F" w:rsidRDefault="00D32B92" w:rsidP="00245857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</w:p>
    <w:p w:rsidR="0063511A" w:rsidRPr="00BC3F5F" w:rsidRDefault="0063511A" w:rsidP="00DF2ABB">
      <w:pPr>
        <w:spacing w:after="160" w:line="259" w:lineRule="auto"/>
        <w:rPr>
          <w:rFonts w:ascii="Times New Roman" w:hAnsi="Times New Roman"/>
          <w:sz w:val="26"/>
          <w:szCs w:val="26"/>
          <w:lang w:val="vi-VN"/>
        </w:rPr>
      </w:pPr>
    </w:p>
    <w:sectPr w:rsidR="0063511A" w:rsidRPr="00BC3F5F" w:rsidSect="001518D4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11907" w:h="16840" w:code="9"/>
      <w:pgMar w:top="534" w:right="851" w:bottom="851" w:left="1418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0A7E" w:rsidRDefault="00D80A7E" w:rsidP="001518D4">
      <w:r>
        <w:separator/>
      </w:r>
    </w:p>
  </w:endnote>
  <w:endnote w:type="continuationSeparator" w:id="0">
    <w:p w:rsidR="00D80A7E" w:rsidRDefault="00D80A7E" w:rsidP="00151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114C" w:rsidRDefault="0045114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18D4" w:rsidRPr="001518D4" w:rsidRDefault="001518D4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114C" w:rsidRDefault="0045114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0A7E" w:rsidRDefault="00D80A7E" w:rsidP="001518D4">
      <w:r>
        <w:separator/>
      </w:r>
    </w:p>
  </w:footnote>
  <w:footnote w:type="continuationSeparator" w:id="0">
    <w:p w:rsidR="00D80A7E" w:rsidRDefault="00D80A7E" w:rsidP="001518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114C" w:rsidRDefault="0045114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18D4" w:rsidRPr="001518D4" w:rsidRDefault="001518D4" w:rsidP="001518D4">
    <w:pPr>
      <w:pStyle w:val="Header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114C" w:rsidRDefault="0045114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75148D"/>
    <w:multiLevelType w:val="hybridMultilevel"/>
    <w:tmpl w:val="7F962310"/>
    <w:lvl w:ilvl="0" w:tplc="20B2CFE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7CC27641"/>
    <w:multiLevelType w:val="hybridMultilevel"/>
    <w:tmpl w:val="2C34382E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59D4"/>
    <w:rsid w:val="000319D9"/>
    <w:rsid w:val="000404AC"/>
    <w:rsid w:val="000533DE"/>
    <w:rsid w:val="00063CAF"/>
    <w:rsid w:val="00092296"/>
    <w:rsid w:val="000C5FF2"/>
    <w:rsid w:val="000C7884"/>
    <w:rsid w:val="001518D4"/>
    <w:rsid w:val="00174464"/>
    <w:rsid w:val="001C69E1"/>
    <w:rsid w:val="001D5012"/>
    <w:rsid w:val="001F433D"/>
    <w:rsid w:val="00200949"/>
    <w:rsid w:val="002204DE"/>
    <w:rsid w:val="00245857"/>
    <w:rsid w:val="00246AA6"/>
    <w:rsid w:val="00254ABA"/>
    <w:rsid w:val="00272CB8"/>
    <w:rsid w:val="00361963"/>
    <w:rsid w:val="003D27FD"/>
    <w:rsid w:val="003E2FB9"/>
    <w:rsid w:val="004065C6"/>
    <w:rsid w:val="004315CE"/>
    <w:rsid w:val="00436948"/>
    <w:rsid w:val="0045114C"/>
    <w:rsid w:val="00473157"/>
    <w:rsid w:val="004D1F7D"/>
    <w:rsid w:val="004D6D5D"/>
    <w:rsid w:val="005063DF"/>
    <w:rsid w:val="00511132"/>
    <w:rsid w:val="005B6C1B"/>
    <w:rsid w:val="005C6DC3"/>
    <w:rsid w:val="005E031B"/>
    <w:rsid w:val="0063511A"/>
    <w:rsid w:val="00637E10"/>
    <w:rsid w:val="00645A45"/>
    <w:rsid w:val="00694682"/>
    <w:rsid w:val="00706A01"/>
    <w:rsid w:val="00712B01"/>
    <w:rsid w:val="00727F29"/>
    <w:rsid w:val="007468C0"/>
    <w:rsid w:val="00786498"/>
    <w:rsid w:val="00870382"/>
    <w:rsid w:val="00874142"/>
    <w:rsid w:val="008B4920"/>
    <w:rsid w:val="008C0F17"/>
    <w:rsid w:val="008F6058"/>
    <w:rsid w:val="0098236D"/>
    <w:rsid w:val="009908AA"/>
    <w:rsid w:val="009B6E53"/>
    <w:rsid w:val="00A0284E"/>
    <w:rsid w:val="00A03BC8"/>
    <w:rsid w:val="00A049F0"/>
    <w:rsid w:val="00A53DDD"/>
    <w:rsid w:val="00A732D3"/>
    <w:rsid w:val="00A97459"/>
    <w:rsid w:val="00AD616F"/>
    <w:rsid w:val="00B11893"/>
    <w:rsid w:val="00B459D4"/>
    <w:rsid w:val="00B80BFA"/>
    <w:rsid w:val="00B83A15"/>
    <w:rsid w:val="00B96C83"/>
    <w:rsid w:val="00BA68AB"/>
    <w:rsid w:val="00BB7392"/>
    <w:rsid w:val="00BC3F5F"/>
    <w:rsid w:val="00C313FE"/>
    <w:rsid w:val="00C60437"/>
    <w:rsid w:val="00C70CC9"/>
    <w:rsid w:val="00C7434C"/>
    <w:rsid w:val="00CC38E5"/>
    <w:rsid w:val="00CF57E4"/>
    <w:rsid w:val="00D05C9A"/>
    <w:rsid w:val="00D210D6"/>
    <w:rsid w:val="00D32B92"/>
    <w:rsid w:val="00D80A7E"/>
    <w:rsid w:val="00DA4B9D"/>
    <w:rsid w:val="00DE4557"/>
    <w:rsid w:val="00DF2ABB"/>
    <w:rsid w:val="00E4192D"/>
    <w:rsid w:val="00E47FD7"/>
    <w:rsid w:val="00E53BEB"/>
    <w:rsid w:val="00F11270"/>
    <w:rsid w:val="00F45398"/>
    <w:rsid w:val="00F63601"/>
    <w:rsid w:val="00F87B6F"/>
    <w:rsid w:val="00FC3138"/>
    <w:rsid w:val="00FD4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59D4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59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D501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012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46AA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518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18D4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1518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18D4"/>
    <w:rPr>
      <w:rFonts w:ascii=".VnTime" w:eastAsia="Times New Roman" w:hAnsi=".VnTime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59D4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59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D501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012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46AA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518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18D4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1518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18D4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8.e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header" Target="header2.xml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emf"/><Relationship Id="rId126" Type="http://schemas.openxmlformats.org/officeDocument/2006/relationships/oleObject" Target="embeddings/oleObject60.bin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59.bin"/><Relationship Id="rId129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3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2.wmf"/><Relationship Id="rId119" Type="http://schemas.openxmlformats.org/officeDocument/2006/relationships/image" Target="media/image55.wmf"/><Relationship Id="rId12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8.bin"/><Relationship Id="rId130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header" Target="header3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466357-8002-46D6-A98F-F92A7310B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0</Words>
  <Characters>4506</Characters>
  <Application>Microsoft Office Word</Application>
  <DocSecurity>0</DocSecurity>
  <Lines>37</Lines>
  <Paragraphs>10</Paragraphs>
  <ScaleCrop>false</ScaleCrop>
  <Company>www.thuvienhoclieu.com</Company>
  <LinksUpToDate>false</LinksUpToDate>
  <CharactersWithSpaces>5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2-03T04:06:00Z</dcterms:created>
  <dcterms:modified xsi:type="dcterms:W3CDTF">2021-02-03T04:06:00Z</dcterms:modified>
</cp:coreProperties>
</file>